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8B196B" w:rsidRPr="00D13203" w:rsidTr="00994C5E">
        <w:tc>
          <w:tcPr>
            <w:tcW w:w="3970" w:type="dxa"/>
            <w:shd w:val="clear" w:color="auto" w:fill="auto"/>
          </w:tcPr>
          <w:p w:rsidR="008B196B" w:rsidRPr="00D13203" w:rsidRDefault="008B196B" w:rsidP="00994C5E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8B196B" w:rsidRPr="00D13203" w:rsidRDefault="008B196B" w:rsidP="00994C5E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8B196B" w:rsidRPr="00D13203" w:rsidRDefault="008B196B" w:rsidP="00994C5E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8B196B" w:rsidRPr="00D13203" w:rsidRDefault="008B196B" w:rsidP="00994C5E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98ACEB6" wp14:editId="1D28EA6B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F2418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8B196B" w:rsidRPr="004A7EF5" w:rsidRDefault="008B196B" w:rsidP="00994C5E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5B5DD98" wp14:editId="6D02D813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671AEED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8B196B" w:rsidRPr="00D13203" w:rsidRDefault="008B196B" w:rsidP="00994C5E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8B196B" w:rsidRPr="00D13203" w:rsidRDefault="008B196B" w:rsidP="00994C5E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8B196B" w:rsidRPr="00803876" w:rsidRDefault="008B196B" w:rsidP="00994C5E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803876">
              <w:rPr>
                <w:szCs w:val="26"/>
              </w:rPr>
              <w:t>- L</w:t>
            </w:r>
            <w:bookmarkStart w:id="1" w:name="_GoBack"/>
            <w:bookmarkEnd w:id="1"/>
            <w:r w:rsidRPr="00D13203">
              <w:rPr>
                <w:szCs w:val="26"/>
              </w:rPr>
              <w:t>ớp:</w:t>
            </w:r>
            <w:r>
              <w:rPr>
                <w:szCs w:val="26"/>
                <w:lang w:val="vi-VN"/>
              </w:rPr>
              <w:t xml:space="preserve"> 1</w:t>
            </w:r>
            <w:r w:rsidR="00803876">
              <w:rPr>
                <w:szCs w:val="26"/>
              </w:rPr>
              <w:t>0</w:t>
            </w:r>
          </w:p>
          <w:p w:rsidR="008B196B" w:rsidRPr="00693782" w:rsidRDefault="008B196B" w:rsidP="00994C5E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8B196B" w:rsidRPr="00693782" w:rsidRDefault="008B196B" w:rsidP="00994C5E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8B196B" w:rsidRPr="00693782" w:rsidRDefault="008B196B" w:rsidP="00994C5E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1283229" wp14:editId="1E19200B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461D74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8B196B" w:rsidRPr="00EC6902" w:rsidRDefault="008B196B" w:rsidP="00994C5E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E22236">
              <w:rPr>
                <w:szCs w:val="26"/>
                <w:lang w:val="vi-VN"/>
              </w:rPr>
              <w:t>002</w:t>
            </w:r>
          </w:p>
        </w:tc>
      </w:tr>
      <w:bookmarkEnd w:id="0"/>
    </w:tbl>
    <w:p w:rsidR="008B196B" w:rsidRDefault="008B196B" w:rsidP="008B196B">
      <w:pPr>
        <w:rPr>
          <w:lang w:val="vi-VN"/>
        </w:rPr>
      </w:pPr>
    </w:p>
    <w:p w:rsidR="008B196B" w:rsidRPr="003D0EAF" w:rsidRDefault="003D0EAF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</w:rPr>
        <w:t>Cho phương trình phản ứng aAl + b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77A6E205" wp14:editId="5839D96B">
            <wp:extent cx="390525" cy="2095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4B9E">
        <w:rPr>
          <w:rFonts w:asciiTheme="majorHAnsi" w:hAnsiTheme="majorHAnsi" w:cstheme="majorHAnsi"/>
          <w:sz w:val="26"/>
          <w:szCs w:val="26"/>
        </w:rPr>
        <w:t xml:space="preserve"> cAl(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dNO + e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 Tỉ lệ a: b là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8B196B" w:rsidRPr="003D0EAF" w:rsidRDefault="003D0EAF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5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4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</w:p>
    <w:p w:rsidR="008B196B" w:rsidRPr="00E123C6" w:rsidRDefault="00E123C6" w:rsidP="008B196B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</w:pPr>
      <w:r w:rsidRPr="00E61F6C">
        <w:rPr>
          <w:rFonts w:asciiTheme="majorHAnsi" w:hAnsiTheme="majorHAnsi" w:cstheme="majorHAnsi"/>
          <w:sz w:val="26"/>
          <w:szCs w:val="26"/>
          <w:lang w:val="nl-NL"/>
        </w:rPr>
        <w:t>Trong các chất sau, chất nào có chứa liên kết ion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</w:t>
      </w:r>
    </w:p>
    <w:p w:rsidR="00E123C6" w:rsidRPr="006F3213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6F3213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6F3213">
        <w:rPr>
          <w:rFonts w:asciiTheme="majorHAnsi" w:hAnsiTheme="majorHAnsi" w:cstheme="majorHAnsi"/>
          <w:b/>
          <w:sz w:val="26"/>
          <w:szCs w:val="26"/>
        </w:rPr>
        <w:t>A.</w:t>
      </w:r>
      <w:r w:rsidRPr="006F3213">
        <w:rPr>
          <w:rFonts w:asciiTheme="majorHAnsi" w:hAnsiTheme="majorHAnsi" w:cstheme="majorHAnsi"/>
          <w:sz w:val="26"/>
          <w:szCs w:val="26"/>
        </w:rPr>
        <w:t xml:space="preserve"> H</w:t>
      </w:r>
      <w:r w:rsidRPr="006F3213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6F3213">
        <w:rPr>
          <w:rFonts w:asciiTheme="majorHAnsi" w:hAnsiTheme="majorHAnsi" w:cstheme="majorHAnsi"/>
          <w:sz w:val="26"/>
          <w:szCs w:val="26"/>
        </w:rPr>
        <w:t xml:space="preserve">O. </w:t>
      </w:r>
      <w:r w:rsidRPr="006F3213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6F3213">
        <w:rPr>
          <w:rFonts w:asciiTheme="majorHAnsi" w:hAnsiTheme="majorHAnsi" w:cstheme="majorHAnsi"/>
          <w:b/>
          <w:sz w:val="26"/>
          <w:szCs w:val="26"/>
        </w:rPr>
        <w:t>B.</w:t>
      </w:r>
      <w:r w:rsidRPr="006F3213">
        <w:rPr>
          <w:rFonts w:asciiTheme="majorHAnsi" w:hAnsiTheme="majorHAnsi" w:cstheme="majorHAnsi"/>
          <w:sz w:val="26"/>
          <w:szCs w:val="26"/>
        </w:rPr>
        <w:t xml:space="preserve"> Br</w:t>
      </w:r>
      <w:r w:rsidRPr="006F3213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6F3213">
        <w:rPr>
          <w:rFonts w:asciiTheme="majorHAnsi" w:hAnsiTheme="majorHAnsi" w:cstheme="majorHAnsi"/>
          <w:sz w:val="26"/>
          <w:szCs w:val="26"/>
        </w:rPr>
        <w:t>.</w:t>
      </w:r>
      <w:r w:rsidRPr="006F3213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6F3213">
        <w:rPr>
          <w:rFonts w:asciiTheme="majorHAnsi" w:hAnsiTheme="majorHAnsi" w:cstheme="majorHAnsi"/>
          <w:b/>
          <w:sz w:val="26"/>
          <w:szCs w:val="26"/>
        </w:rPr>
        <w:t>C.</w:t>
      </w:r>
      <w:r w:rsidRPr="006F3213">
        <w:rPr>
          <w:rFonts w:asciiTheme="majorHAnsi" w:hAnsiTheme="majorHAnsi" w:cstheme="majorHAnsi"/>
          <w:sz w:val="26"/>
          <w:szCs w:val="26"/>
        </w:rPr>
        <w:t xml:space="preserve"> NH</w:t>
      </w:r>
      <w:r w:rsidRPr="006F3213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6F3213">
        <w:rPr>
          <w:rFonts w:asciiTheme="majorHAnsi" w:hAnsiTheme="majorHAnsi" w:cstheme="majorHAnsi"/>
          <w:sz w:val="26"/>
          <w:szCs w:val="26"/>
        </w:rPr>
        <w:t>.</w:t>
      </w:r>
      <w:r w:rsidRPr="006F3213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6F3213">
        <w:rPr>
          <w:rFonts w:asciiTheme="majorHAnsi" w:hAnsiTheme="majorHAnsi" w:cstheme="majorHAnsi"/>
          <w:b/>
          <w:sz w:val="26"/>
          <w:szCs w:val="26"/>
        </w:rPr>
        <w:t>D.</w:t>
      </w:r>
      <w:r w:rsidRPr="006F3213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6F3213">
        <w:rPr>
          <w:rFonts w:asciiTheme="majorHAnsi" w:hAnsiTheme="majorHAnsi" w:cstheme="majorHAnsi"/>
          <w:sz w:val="26"/>
          <w:szCs w:val="26"/>
        </w:rPr>
        <w:t>KI.</w:t>
      </w:r>
    </w:p>
    <w:p w:rsidR="008B196B" w:rsidRPr="00E123C6" w:rsidRDefault="00E123C6" w:rsidP="008B196B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Phản ứng nào dưới đây thuộc loại phản ứng oxi hóa - khử</w:t>
      </w:r>
    </w:p>
    <w:p w:rsidR="00E123C6" w:rsidRPr="00C04B9E" w:rsidRDefault="00E63E3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E123C6"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="00E123C6" w:rsidRPr="00C04B9E">
        <w:rPr>
          <w:rFonts w:asciiTheme="majorHAnsi" w:hAnsiTheme="majorHAnsi" w:cstheme="majorHAnsi"/>
          <w:sz w:val="26"/>
          <w:szCs w:val="26"/>
          <w:lang w:val="pt-BR"/>
        </w:rPr>
        <w:t>AgNO</w:t>
      </w:r>
      <w:r w:rsidR="00E123C6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="00E123C6"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HCl → AgCl + HNO</w:t>
      </w:r>
      <w:r w:rsidR="00E123C6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="00E123C6" w:rsidRPr="00C04B9E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E123C6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="00E123C6" w:rsidRPr="00C04B9E">
        <w:rPr>
          <w:rFonts w:asciiTheme="majorHAnsi" w:hAnsiTheme="majorHAnsi" w:cstheme="majorHAnsi"/>
          <w:sz w:val="26"/>
          <w:szCs w:val="26"/>
          <w:lang w:val="pt-BR"/>
        </w:rPr>
        <w:t>NaOH + HCl → NaCl + H</w:t>
      </w:r>
      <w:r w:rsidR="00E123C6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="00E123C6" w:rsidRPr="00C04B9E">
        <w:rPr>
          <w:rFonts w:asciiTheme="majorHAnsi" w:hAnsiTheme="majorHAnsi" w:cstheme="majorHAnsi"/>
          <w:sz w:val="26"/>
          <w:szCs w:val="26"/>
          <w:lang w:val="pt-BR"/>
        </w:rPr>
        <w:t>O.</w:t>
      </w:r>
    </w:p>
    <w:p w:rsidR="008B196B" w:rsidRPr="00E63E36" w:rsidRDefault="00E123C6" w:rsidP="00E63E3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E63E36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2NO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 xml:space="preserve"> + 2NaOH → NaNO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3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 xml:space="preserve"> + NaNO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 xml:space="preserve"> + H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O.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E63E36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CaO + CO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 xml:space="preserve"> → CaCO</w:t>
      </w:r>
      <w:r w:rsidRPr="00E63E3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3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8B196B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E63E36">
        <w:rPr>
          <w:rFonts w:asciiTheme="majorHAnsi" w:hAnsiTheme="majorHAnsi" w:cstheme="majorHAnsi"/>
          <w:sz w:val="26"/>
          <w:szCs w:val="26"/>
          <w:lang w:val="vi-VN"/>
        </w:rPr>
        <w:t>Số proton và số nơtron có trong một nguyên tử nhôm (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5pt;height:19.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3600052" r:id="rId7"/>
        </w:objec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) lần lượt là</w:t>
      </w:r>
    </w:p>
    <w:p w:rsidR="008B196B" w:rsidRPr="0052667D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14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E63E36">
        <w:rPr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13 và 14.</w:t>
      </w:r>
      <w:r w:rsidRPr="00E63E36">
        <w:rPr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>13 và 15.</w:t>
      </w:r>
      <w:r w:rsidRPr="00E63E36">
        <w:rPr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E63E36">
        <w:rPr>
          <w:rFonts w:asciiTheme="majorHAnsi" w:hAnsiTheme="majorHAnsi" w:cstheme="majorHAnsi"/>
          <w:sz w:val="26"/>
          <w:szCs w:val="26"/>
          <w:lang w:val="vi-VN"/>
        </w:rPr>
        <w:t xml:space="preserve">12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và 14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3.</w:t>
      </w:r>
    </w:p>
    <w:p w:rsidR="008B196B" w:rsidRPr="00E63E36" w:rsidRDefault="00E63E36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E63E36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ử nguyên tố X có tổng số hạt cơ bản là 40. Trong đó số hạt mang điện nhiều hơn số hạt không mang điện là 12. </w:t>
      </w:r>
      <w:r w:rsidRPr="00C04B9E">
        <w:rPr>
          <w:rFonts w:asciiTheme="majorHAnsi" w:hAnsiTheme="majorHAnsi" w:cstheme="majorHAnsi"/>
          <w:bCs/>
          <w:sz w:val="26"/>
          <w:szCs w:val="26"/>
        </w:rPr>
        <w:t>Nguyên tố X là</w:t>
      </w:r>
    </w:p>
    <w:p w:rsidR="00E63E36" w:rsidRPr="00E63E36" w:rsidRDefault="00E63E36" w:rsidP="00E63E36">
      <w:pPr>
        <w:spacing w:before="120" w:after="120" w:line="288" w:lineRule="auto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E63E36">
        <w:rPr>
          <w:rFonts w:asciiTheme="majorHAnsi" w:hAnsiTheme="majorHAnsi" w:cstheme="majorHAnsi"/>
          <w:b/>
          <w:sz w:val="26"/>
          <w:szCs w:val="26"/>
        </w:rPr>
        <w:t>A.</w:t>
      </w:r>
      <w:r w:rsidRPr="00E63E36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E63E36">
        <w:rPr>
          <w:rFonts w:asciiTheme="majorHAnsi" w:hAnsiTheme="majorHAnsi" w:cstheme="majorHAnsi"/>
          <w:bCs/>
          <w:spacing w:val="-1"/>
          <w:sz w:val="26"/>
          <w:szCs w:val="26"/>
        </w:rPr>
        <w:t>Al</w:t>
      </w:r>
      <w:r w:rsidRPr="00E63E36">
        <w:rPr>
          <w:rFonts w:asciiTheme="majorHAnsi" w:hAnsiTheme="majorHAnsi" w:cstheme="majorHAnsi"/>
          <w:sz w:val="26"/>
          <w:szCs w:val="26"/>
        </w:rPr>
        <w:t>.</w:t>
      </w:r>
      <w:r w:rsidRPr="00E63E36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</w:t>
      </w:r>
      <w:r w:rsidRPr="007B3716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>Na.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ab/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     </w:t>
      </w:r>
      <w:r w:rsidRPr="007B3716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7B3716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7B3716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Ca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ab/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        </w:t>
      </w:r>
      <w:r w:rsidRPr="007B3716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7B3716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>O.</w:t>
      </w:r>
    </w:p>
    <w:p w:rsidR="008B196B" w:rsidRPr="00461DD5" w:rsidRDefault="00461DD5" w:rsidP="00E63E36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7B3716">
        <w:rPr>
          <w:rFonts w:asciiTheme="majorHAnsi" w:hAnsiTheme="majorHAnsi" w:cstheme="majorHAnsi"/>
          <w:bCs/>
          <w:sz w:val="26"/>
          <w:szCs w:val="26"/>
          <w:lang w:val="vi"/>
        </w:rPr>
        <w:t>Cấu hình electron viết đúng của Cl (Z = 17) là</w:t>
      </w:r>
    </w:p>
    <w:p w:rsidR="007B3716" w:rsidRPr="00C04B9E" w:rsidRDefault="007B3716" w:rsidP="007B3716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7B3716" w:rsidRPr="00C04B9E" w:rsidRDefault="007B3716" w:rsidP="007B3716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8B196B" w:rsidRPr="00461DD5" w:rsidRDefault="00461DD5" w:rsidP="00461DD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ố cacbon có hai đồng vị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26" type="#_x0000_t75" alt="" style="width:20pt;height:19.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03600053" r:id="rId9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98,89% và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27" type="#_x0000_t75" alt="" style="width:20pt;height:19.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03600054" r:id="rId11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1,11%. </w:t>
      </w:r>
      <w:r w:rsidRPr="007B3716">
        <w:rPr>
          <w:rFonts w:asciiTheme="majorHAnsi" w:hAnsiTheme="majorHAnsi" w:cstheme="majorHAnsi"/>
          <w:bCs/>
          <w:sz w:val="26"/>
          <w:szCs w:val="26"/>
          <w:lang w:val="vi-VN"/>
        </w:rPr>
        <w:t>Nguyên tử khối trung bình của cacbon là</w:t>
      </w:r>
    </w:p>
    <w:p w:rsidR="008B196B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12,500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12,022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7B3716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7B3716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7B3716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12,011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7B3716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7B3716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7B3716">
        <w:rPr>
          <w:rFonts w:asciiTheme="majorHAnsi" w:hAnsiTheme="majorHAnsi" w:cstheme="majorHAnsi"/>
          <w:sz w:val="26"/>
          <w:szCs w:val="26"/>
          <w:lang w:val="vi-VN"/>
        </w:rPr>
        <w:t>12,055.</w:t>
      </w:r>
    </w:p>
    <w:p w:rsidR="008B196B" w:rsidRPr="002942FB" w:rsidRDefault="002942FB" w:rsidP="002942FB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2942FB">
        <w:rPr>
          <w:rFonts w:asciiTheme="majorHAnsi" w:hAnsiTheme="majorHAnsi" w:cstheme="majorHAnsi"/>
          <w:bCs/>
          <w:sz w:val="26"/>
          <w:szCs w:val="26"/>
          <w:lang w:val="vi-VN"/>
        </w:rPr>
        <w:t>Cấu hình electron viết đúng của Al (Z = 13) là</w:t>
      </w:r>
      <w:r w:rsidRPr="007B3716">
        <w:rPr>
          <w:rFonts w:asciiTheme="majorHAnsi" w:hAnsiTheme="majorHAnsi" w:cstheme="majorHAnsi"/>
          <w:bCs/>
          <w:sz w:val="26"/>
          <w:szCs w:val="26"/>
          <w:lang w:val="vi"/>
        </w:rPr>
        <w:t xml:space="preserve"> 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8B196B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8B196B" w:rsidRPr="00D56078" w:rsidRDefault="00D56078" w:rsidP="00D5607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56078">
        <w:rPr>
          <w:rFonts w:asciiTheme="majorHAnsi" w:hAnsiTheme="majorHAnsi" w:cstheme="majorHAnsi"/>
          <w:bCs/>
          <w:sz w:val="26"/>
          <w:szCs w:val="26"/>
          <w:lang w:val="vi-VN"/>
        </w:rPr>
        <w:t>Số electron lớp ngoài cùng của nguyên tố có Z = 15 là</w:t>
      </w:r>
      <w:r w:rsidRPr="002942FB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4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6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o K (Z = 19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4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. Số lớp electron của K là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lastRenderedPageBreak/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3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5.</w:t>
      </w:r>
    </w:p>
    <w:p w:rsidR="007B3716" w:rsidRPr="007B3716" w:rsidRDefault="007B3716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P có Z=15, A=31 nên nguyên tử P có</w:t>
      </w:r>
    </w:p>
    <w:p w:rsidR="007B3716" w:rsidRPr="00062894" w:rsidRDefault="007B3716" w:rsidP="007B371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6 hạt electron, 31 hạt notron.</w:t>
      </w:r>
    </w:p>
    <w:p w:rsidR="007B3716" w:rsidRPr="00062894" w:rsidRDefault="007B3716" w:rsidP="007B371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electron, 31 hạt notron, 15 hạt proton.</w:t>
      </w:r>
    </w:p>
    <w:p w:rsidR="007B3716" w:rsidRDefault="007B3716" w:rsidP="007B371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5 hạt electron, 16 hạt notron.</w:t>
      </w:r>
    </w:p>
    <w:p w:rsidR="008B196B" w:rsidRPr="004C3C3C" w:rsidRDefault="007B3716" w:rsidP="004C3C3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Khối lượng nguyên tử là 46u.</w:t>
      </w:r>
      <w:r w:rsidR="008B196B" w:rsidRPr="004C3C3C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4C3C3C">
        <w:rPr>
          <w:rFonts w:asciiTheme="majorHAnsi" w:hAnsiTheme="majorHAnsi" w:cstheme="majorHAnsi"/>
          <w:bCs/>
          <w:sz w:val="26"/>
          <w:szCs w:val="26"/>
          <w:lang w:val="vi-VN"/>
        </w:rPr>
        <w:t>Nguyên tố X có Z=20. X là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4C3C3C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4C3C3C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4C3C3C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kim loại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4C3C3C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>phi kim.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4C3C3C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4C3C3C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4C3C3C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á kim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4C3C3C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4C3C3C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4C3C3C">
        <w:rPr>
          <w:rFonts w:asciiTheme="majorHAnsi" w:hAnsiTheme="majorHAnsi" w:cstheme="majorHAnsi"/>
          <w:sz w:val="26"/>
          <w:szCs w:val="26"/>
          <w:lang w:val="vi-VN"/>
        </w:rPr>
        <w:t>khí hiếm.</w:t>
      </w:r>
    </w:p>
    <w:p w:rsidR="008B196B" w:rsidRPr="00810C1B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C3C3C">
        <w:rPr>
          <w:rFonts w:asciiTheme="majorHAnsi" w:hAnsiTheme="majorHAnsi" w:cstheme="majorHAnsi"/>
          <w:bCs/>
          <w:sz w:val="26"/>
          <w:szCs w:val="26"/>
          <w:lang w:val="vi-VN"/>
        </w:rPr>
        <w:t>Chọn phát biểu sai</w:t>
      </w:r>
    </w:p>
    <w:p w:rsidR="008B196B" w:rsidRPr="00EF61A7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EF61A7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EF61A7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EF61A7">
        <w:rPr>
          <w:rFonts w:asciiTheme="majorHAnsi" w:hAnsiTheme="majorHAnsi" w:cstheme="majorHAnsi"/>
          <w:bCs/>
          <w:sz w:val="26"/>
          <w:szCs w:val="26"/>
          <w:lang w:val="vi-VN"/>
        </w:rPr>
        <w:t>Hạt proton mang điện dương.</w:t>
      </w:r>
    </w:p>
    <w:p w:rsidR="008B196B" w:rsidRPr="00EF61A7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EF61A7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B. </w:t>
      </w:r>
      <w:r w:rsidRPr="00EF61A7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âm.</w:t>
      </w:r>
    </w:p>
    <w:p w:rsidR="008B196B" w:rsidRPr="00EF61A7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EF61A7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C.</w:t>
      </w:r>
      <w:r w:rsidRPr="00EF61A7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EF61A7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dương.</w:t>
      </w:r>
    </w:p>
    <w:p w:rsidR="008B196B" w:rsidRPr="00EF61A7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bCs/>
          <w:sz w:val="26"/>
          <w:szCs w:val="26"/>
          <w:lang w:val="vi-VN"/>
        </w:rPr>
      </w:pPr>
      <w:r w:rsidRPr="00EF61A7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D.</w:t>
      </w:r>
      <w:r w:rsidRPr="00EF61A7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EF61A7">
        <w:rPr>
          <w:rFonts w:asciiTheme="majorHAnsi" w:hAnsiTheme="majorHAnsi" w:cstheme="majorHAnsi"/>
          <w:bCs/>
          <w:sz w:val="26"/>
          <w:szCs w:val="26"/>
          <w:lang w:val="vi-VN"/>
        </w:rPr>
        <w:t>Hạt nơtron không mang điện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 (Z = 6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thuộc chu kỳ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2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4.</w:t>
      </w:r>
    </w:p>
    <w:p w:rsidR="008B196B" w:rsidRPr="00C85D79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ố X (Z = 8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bCs/>
          <w:sz w:val="26"/>
          <w:szCs w:val="26"/>
        </w:rPr>
        <w:t>. X thuộc nhóm</w:t>
      </w:r>
    </w:p>
    <w:p w:rsidR="008B196B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I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VA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IA.</w:t>
      </w:r>
    </w:p>
    <w:p w:rsidR="004C3C3C" w:rsidRPr="004C3C3C" w:rsidRDefault="004C3C3C" w:rsidP="004C3C3C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52667D">
        <w:rPr>
          <w:rFonts w:asciiTheme="majorHAnsi" w:hAnsiTheme="majorHAnsi" w:cstheme="majorHAnsi"/>
          <w:sz w:val="26"/>
          <w:szCs w:val="26"/>
          <w:lang w:val="vi-VN"/>
        </w:rPr>
        <w:t>Nguyên tử X có 17 proton trong hạt nhân và số khối bằng 37. Kí hiệu nguyên tử của X là</w:t>
      </w:r>
    </w:p>
    <w:p w:rsidR="004C3C3C" w:rsidRPr="004C3C3C" w:rsidRDefault="006F3213" w:rsidP="004C3C3C">
      <w:pPr>
        <w:pStyle w:val="ListParagraph"/>
        <w:spacing w:before="120" w:after="12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4C3C3C" w:rsidRPr="00C04B9E">
        <w:rPr>
          <w:noProof/>
        </w:rPr>
        <w:object w:dxaOrig="420" w:dyaOrig="420">
          <v:shape id="_x0000_i1028" type="#_x0000_t75" alt="" style="width:21pt;height:21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03600055" r:id="rId13"/>
        </w:objec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</w:t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>B.</w: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4C3C3C" w:rsidRPr="00C04B9E">
        <w:rPr>
          <w:noProof/>
        </w:rPr>
        <w:object w:dxaOrig="420" w:dyaOrig="420">
          <v:shape id="_x0000_i1029" type="#_x0000_t75" alt="" style="width:21pt;height:21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03600056" r:id="rId15"/>
        </w:objec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4C3C3C" w:rsidRPr="00C04B9E">
        <w:rPr>
          <w:noProof/>
        </w:rPr>
        <w:object w:dxaOrig="420" w:dyaOrig="420">
          <v:shape id="_x0000_i1030" type="#_x0000_t75" alt="" style="width:21pt;height:2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03600057" r:id="rId17"/>
        </w:objec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</w:t>
      </w:r>
      <w:r w:rsidR="004C3C3C" w:rsidRPr="00E63E36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="004C3C3C" w:rsidRPr="00C04B9E">
        <w:rPr>
          <w:noProof/>
        </w:rPr>
        <w:object w:dxaOrig="420" w:dyaOrig="420">
          <v:shape id="_x0000_i1031" type="#_x0000_t75" alt="" style="width:21pt;height:21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03600058" r:id="rId19"/>
        </w:object>
      </w:r>
      <w:r w:rsidR="004C3C3C" w:rsidRPr="00E63E36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>Trong nguyên tử, hạt mang điện là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>B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 và nơtron.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proton và nơt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 xml:space="preserve">D. </w:t>
      </w:r>
      <w:r>
        <w:rPr>
          <w:rFonts w:asciiTheme="majorHAnsi" w:eastAsia="Times New Roman" w:hAnsiTheme="majorHAnsi" w:cstheme="majorHAnsi"/>
          <w:sz w:val="26"/>
          <w:szCs w:val="26"/>
          <w:lang w:val="pt-BR"/>
        </w:rPr>
        <w:t>proton và electron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ọn phát biểu đúng?</w:t>
      </w:r>
    </w:p>
    <w:p w:rsidR="008B196B" w:rsidRPr="00314A62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điện tích hạt nhân Z.</w:t>
      </w:r>
    </w:p>
    <w:p w:rsidR="008B196B" w:rsidRPr="00314A62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khối A.</w:t>
      </w:r>
    </w:p>
    <w:p w:rsidR="008B196B" w:rsidRPr="00314A62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nơtron N.</w:t>
      </w:r>
    </w:p>
    <w:p w:rsidR="008B196B" w:rsidRPr="00314A62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electron E.</w:t>
      </w:r>
    </w:p>
    <w:p w:rsidR="008B196B" w:rsidRPr="0052667D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Cho 4 gam canxi vào 1 lít nước. Nồng độ mol/lít của dung dịch bazơ thu được là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0,1M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1M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0,2M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0,05M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ấ</w:t>
      </w:r>
      <w:r>
        <w:rPr>
          <w:rFonts w:asciiTheme="majorHAnsi" w:hAnsiTheme="majorHAnsi" w:cstheme="majorHAnsi"/>
          <w:bCs/>
          <w:sz w:val="26"/>
          <w:szCs w:val="26"/>
        </w:rPr>
        <w:t xml:space="preserve">u hình electron viết đúng của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Cr</w:t>
      </w:r>
      <w:r>
        <w:rPr>
          <w:rFonts w:asciiTheme="majorHAnsi" w:hAnsiTheme="majorHAnsi" w:cstheme="majorHAnsi"/>
          <w:bCs/>
          <w:sz w:val="26"/>
          <w:szCs w:val="26"/>
        </w:rPr>
        <w:t xml:space="preserve"> (Z =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24</w:t>
      </w:r>
      <w:r w:rsidRPr="00C04B9E">
        <w:rPr>
          <w:rFonts w:asciiTheme="majorHAnsi" w:hAnsiTheme="majorHAnsi" w:cstheme="majorHAnsi"/>
          <w:bCs/>
          <w:sz w:val="26"/>
          <w:szCs w:val="26"/>
        </w:rPr>
        <w:t>) là</w:t>
      </w:r>
    </w:p>
    <w:p w:rsidR="008B196B" w:rsidRPr="00C04B9E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8B196B" w:rsidRPr="0071586A" w:rsidRDefault="008B196B" w:rsidP="008B196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5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8B196B" w:rsidRPr="005F55D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pt-BR"/>
        </w:rPr>
        <w:t>Liên kết ion có bản chất là</w:t>
      </w:r>
    </w:p>
    <w:p w:rsidR="008B196B" w:rsidRPr="00C04B9E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sự dùng chung các electron.</w:t>
      </w:r>
    </w:p>
    <w:p w:rsidR="008B196B" w:rsidRPr="00BA5213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B. 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>lực hút tĩnh điện của các ion mang điện tích trái dấu.</w:t>
      </w:r>
    </w:p>
    <w:p w:rsidR="008B196B" w:rsidRPr="00BA5213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tĩnh điện giữa cation kim loại với các electron tự do.</w:t>
      </w:r>
    </w:p>
    <w:p w:rsidR="008B196B" w:rsidRPr="00BA5213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giữa các phân tử.</w:t>
      </w:r>
    </w:p>
    <w:p w:rsidR="008B196B" w:rsidRPr="005F55D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Liên kết hóa học trong phân tử nào sau đây là liên kết ion</w:t>
      </w:r>
    </w:p>
    <w:p w:rsidR="008B196B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HCl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C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KCl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HCl.</w:t>
      </w:r>
    </w:p>
    <w:p w:rsidR="00A422CE" w:rsidRPr="00A422CE" w:rsidRDefault="00A422CE" w:rsidP="00A422CE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Phản ứng nào dưới đây </w:t>
      </w:r>
      <w:r w:rsidRPr="0028293A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 phải phản ứng oxi hoá - khử</w:t>
      </w:r>
    </w:p>
    <w:p w:rsidR="00A422CE" w:rsidRPr="00C04B9E" w:rsidRDefault="00A422CE" w:rsidP="005D2F2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460" w:dyaOrig="499">
          <v:shape id="_x0000_i1032" type="#_x0000_t75" alt="" style="width:123pt;height: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03600059" r:id="rId21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A422CE" w:rsidRPr="00C04B9E" w:rsidRDefault="00A422CE" w:rsidP="005D2F2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580" w:dyaOrig="499">
          <v:shape id="_x0000_i1033" type="#_x0000_t75" alt="" style="width:130pt;height:2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03600060" r:id="rId23"/>
        </w:object>
      </w:r>
    </w:p>
    <w:p w:rsidR="00A422CE" w:rsidRPr="00C04B9E" w:rsidRDefault="00A422CE" w:rsidP="005D2F2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3600" w:dyaOrig="360">
          <v:shape id="_x0000_i1034" type="#_x0000_t75" alt="" style="width:180.5pt;height:19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03600061" r:id="rId25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A422CE" w:rsidRPr="005D2F2B" w:rsidRDefault="00A422CE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4Fe(OH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</w:rPr>
        <w:object w:dxaOrig="680" w:dyaOrig="360">
          <v:shape id="_x0000_i1035" type="#_x0000_t75" alt="" style="width:34.5pt;height:19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03600062" r:id="rId27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4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B196B" w:rsidRPr="005F55D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A422CE">
        <w:rPr>
          <w:rFonts w:asciiTheme="majorHAnsi" w:hAnsiTheme="majorHAnsi" w:cstheme="majorHAnsi"/>
          <w:sz w:val="26"/>
          <w:szCs w:val="26"/>
          <w:lang w:val="vi-VN"/>
        </w:rPr>
        <w:t>Phân tử K</w:t>
      </w:r>
      <w:r w:rsidRPr="00A422CE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A422CE">
        <w:rPr>
          <w:rFonts w:asciiTheme="majorHAnsi" w:hAnsiTheme="majorHAnsi" w:cstheme="majorHAnsi"/>
          <w:sz w:val="26"/>
          <w:szCs w:val="26"/>
          <w:lang w:val="vi-VN"/>
        </w:rPr>
        <w:t>O được hình thành do</w:t>
      </w:r>
    </w:p>
    <w:p w:rsidR="008B196B" w:rsidRPr="005F55D4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2 nguyên tử K và nguyên tử O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</w:p>
    <w:p w:rsidR="008B196B" w:rsidRPr="005F55D4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sz w:val="26"/>
          <w:szCs w:val="26"/>
          <w:lang w:val="vi-VN"/>
        </w:rPr>
        <w:t>B.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sự kết hợp giữa 2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8B196B" w:rsidRPr="005F55D4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</w:p>
    <w:p w:rsidR="008B196B" w:rsidRPr="005F55D4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8B196B" w:rsidRPr="005F55D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vi-VN"/>
        </w:rPr>
        <w:t>Liên kết tạo thành do sự góp chung electron thuộc loại liên kết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ion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cộng hóa trị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kim loại</w:t>
      </w:r>
      <w:r w:rsidRPr="00C04B9E">
        <w:rPr>
          <w:rFonts w:asciiTheme="majorHAnsi" w:hAnsiTheme="majorHAnsi" w:cstheme="majorHAnsi"/>
          <w:sz w:val="26"/>
          <w:szCs w:val="26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hidro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8B196B" w:rsidRPr="005F55D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Dãy gồm các hợp chất đều có liên kết cộng hóa trị là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NaCl, Ca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Cl,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8B196B" w:rsidRPr="005F55D4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Cl,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Mg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Na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Phân tử nào có liên kết cộng hóa trị không cực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HCl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8B196B" w:rsidRPr="00B46B0C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Cho quá trình Al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6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03600063" r:id="rId29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 xml:space="preserve">3+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+ 3e, đây là quá trình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8B196B" w:rsidRPr="00B46B0C" w:rsidRDefault="008B196B" w:rsidP="008B196B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B46B0C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</w:t>
      </w:r>
      <w:r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B46B0C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8B196B" w:rsidRPr="00E05FF1" w:rsidRDefault="00E05FF1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Phát biểu nào dưới đây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 đúng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E05FF1" w:rsidRPr="00C04B9E" w:rsidRDefault="00E05FF1" w:rsidP="00E05FF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lastRenderedPageBreak/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luôn xảy ra đồng thời sự oxi hoá và sự khử.</w:t>
      </w:r>
    </w:p>
    <w:p w:rsidR="00E05FF1" w:rsidRPr="00C04B9E" w:rsidRDefault="00E05FF1" w:rsidP="00E05FF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trong đó có sự thay đổi số oxi hoá của một số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nguyên tố.</w:t>
      </w:r>
    </w:p>
    <w:p w:rsidR="00E05FF1" w:rsidRPr="00C04B9E" w:rsidRDefault="00E05FF1" w:rsidP="00E05FF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thay đổi số oxi hoá của tất cả các nguyên tố.</w:t>
      </w:r>
    </w:p>
    <w:p w:rsidR="00E05FF1" w:rsidRPr="005D2F2B" w:rsidRDefault="00E05FF1" w:rsidP="005D2F2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7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chuyển electron giữa các chất phản ứng.</w:t>
      </w:r>
    </w:p>
    <w:p w:rsidR="008B196B" w:rsidRPr="001F2C81" w:rsidRDefault="00D56078" w:rsidP="001F2C8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Cho phản ứng: 2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3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2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7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703600064" r:id="rId30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6HCl. Trong đó, 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đóng vai trò</w:t>
      </w:r>
      <w:r w:rsidR="008B196B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khử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vừa là chất oxi hoá vừa là chất khử.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oxi hoá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không phải là chất khử, không là chất oxi hoá.</w:t>
      </w:r>
    </w:p>
    <w:p w:rsidR="008B196B" w:rsidRPr="00C957C4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pt-BR"/>
        </w:rPr>
      </w:pPr>
      <w:r w:rsidRPr="00C957C4">
        <w:rPr>
          <w:rFonts w:ascii="Times New Roman" w:hAnsi="Times New Roman"/>
          <w:w w:val="105"/>
          <w:sz w:val="26"/>
          <w:szCs w:val="26"/>
          <w:lang w:val="pt-BR"/>
        </w:rPr>
        <w:t xml:space="preserve"> 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>Liên kết hóa học giữa các nguyên tử trong phân tử HCl thuộc loại liên kết</w:t>
      </w:r>
    </w:p>
    <w:p w:rsidR="008B196B" w:rsidRPr="004B4F8F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A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có cự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B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hiđro.</w:t>
      </w:r>
    </w:p>
    <w:p w:rsidR="008B196B" w:rsidRPr="004B4F8F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không cự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D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ion.</w:t>
      </w:r>
    </w:p>
    <w:p w:rsidR="008B196B" w:rsidRPr="00A5585F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Cho phương trình phản ứng sau: 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3560" w:dyaOrig="360">
          <v:shape id="_x0000_i1038" type="#_x0000_t75" alt="" style="width:177pt;height:19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703600065" r:id="rId32"/>
        </w:objec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Nếu hệ số của HNO</w:t>
      </w:r>
      <w:r w:rsidRPr="004B4F8F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là 8 thì tổng hệ số của Zn và NO là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4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3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6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5.</w:t>
      </w:r>
    </w:p>
    <w:p w:rsidR="008B196B" w:rsidRPr="0052667D" w:rsidRDefault="008B196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Trong tự nhiên Brom có 2 đồng vị l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79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v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ó nguyên tử khối trung bình là 79,92.</w:t>
      </w:r>
      <w:r w:rsidR="00431E24" w:rsidRPr="00431E24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 </w:t>
      </w:r>
      <w:r w:rsidR="00431E24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Phần trăm của </w:t>
      </w:r>
      <w:r w:rsidR="00431E24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="00431E24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hiếm là bao nhiêu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.</w:t>
      </w:r>
    </w:p>
    <w:p w:rsidR="008B196B" w:rsidRPr="002679EC" w:rsidRDefault="008B196B" w:rsidP="008B196B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left="0"/>
        <w:jc w:val="both"/>
        <w:rPr>
          <w:rFonts w:asciiTheme="majorHAnsi" w:hAnsiTheme="majorHAnsi" w:cstheme="majorHAnsi"/>
          <w:spacing w:val="-8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F663B2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>
        <w:rPr>
          <w:rFonts w:asciiTheme="majorHAnsi" w:hAnsiTheme="majorHAnsi" w:cstheme="majorHAnsi"/>
          <w:sz w:val="26"/>
          <w:szCs w:val="26"/>
          <w:lang w:val="vi-VN"/>
        </w:rPr>
        <w:t>64%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B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45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C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5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D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46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8B196B" w:rsidRPr="00E63E36" w:rsidRDefault="00E123C6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N trong nguyên tử của một nguyên tố hoá học có thể tính được khi biết số khối A, số thứ tự của nguyên tố (Z) theo công thức</w:t>
      </w:r>
    </w:p>
    <w:p w:rsidR="00E63E36" w:rsidRDefault="00E63E36" w:rsidP="00E63E36">
      <w:pPr>
        <w:spacing w:before="120" w:after="120" w:line="288" w:lineRule="auto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E63E36">
        <w:rPr>
          <w:rFonts w:asciiTheme="majorHAnsi" w:eastAsia="Times New Roman" w:hAnsiTheme="majorHAnsi" w:cstheme="majorHAnsi"/>
          <w:b/>
          <w:sz w:val="26"/>
          <w:szCs w:val="26"/>
        </w:rPr>
        <w:t>A.</w:t>
      </w:r>
      <w:r w:rsidRPr="00E63E36">
        <w:rPr>
          <w:rFonts w:asciiTheme="majorHAnsi" w:eastAsia="Times New Roman" w:hAnsiTheme="majorHAnsi" w:cstheme="majorHAnsi"/>
          <w:sz w:val="26"/>
          <w:szCs w:val="26"/>
        </w:rPr>
        <w:t xml:space="preserve"> A = Z – N. </w:t>
      </w:r>
      <w:r w:rsidRPr="00E63E36">
        <w:rPr>
          <w:rFonts w:asciiTheme="majorHAnsi" w:eastAsia="Times New Roman" w:hAnsiTheme="majorHAnsi" w:cstheme="majorHAnsi"/>
          <w:b/>
          <w:iCs/>
          <w:sz w:val="26"/>
          <w:szCs w:val="26"/>
        </w:rPr>
        <w:tab/>
        <w:t xml:space="preserve">B. </w:t>
      </w:r>
      <w:r w:rsidRPr="00E63E36">
        <w:rPr>
          <w:rFonts w:asciiTheme="majorHAnsi" w:eastAsia="Times New Roman" w:hAnsiTheme="majorHAnsi" w:cstheme="majorHAnsi"/>
          <w:sz w:val="26"/>
          <w:szCs w:val="26"/>
        </w:rPr>
        <w:t xml:space="preserve">N = A – Z. </w:t>
      </w:r>
      <w:r w:rsidRPr="00E63E36">
        <w:rPr>
          <w:rFonts w:asciiTheme="majorHAnsi" w:eastAsia="Times New Roman" w:hAnsiTheme="majorHAnsi" w:cstheme="majorHAnsi"/>
          <w:b/>
          <w:sz w:val="26"/>
          <w:szCs w:val="26"/>
        </w:rPr>
        <w:tab/>
        <w:t>C.</w:t>
      </w:r>
      <w:r w:rsidRPr="00E63E36">
        <w:rPr>
          <w:rFonts w:asciiTheme="majorHAnsi" w:eastAsia="Times New Roman" w:hAnsiTheme="majorHAnsi" w:cstheme="majorHAnsi"/>
          <w:sz w:val="26"/>
          <w:szCs w:val="26"/>
        </w:rPr>
        <w:t xml:space="preserve"> A = N – Z. </w:t>
      </w:r>
      <w:r w:rsidRPr="00E63E36">
        <w:rPr>
          <w:rFonts w:asciiTheme="majorHAnsi" w:eastAsia="Times New Roman" w:hAnsiTheme="majorHAnsi" w:cstheme="majorHAnsi"/>
          <w:b/>
          <w:sz w:val="26"/>
          <w:szCs w:val="26"/>
        </w:rPr>
        <w:tab/>
        <w:t>D.</w:t>
      </w:r>
      <w:r w:rsidRPr="00E63E36">
        <w:rPr>
          <w:rFonts w:asciiTheme="majorHAnsi" w:eastAsia="Times New Roman" w:hAnsiTheme="majorHAnsi" w:cstheme="majorHAnsi"/>
          <w:sz w:val="26"/>
          <w:szCs w:val="26"/>
        </w:rPr>
        <w:t xml:space="preserve"> Z = N +A.</w:t>
      </w:r>
    </w:p>
    <w:p w:rsidR="008B196B" w:rsidRPr="001F2C81" w:rsidRDefault="001F2C81" w:rsidP="001F2C81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phản ứng hóa học: Fe + Cu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→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Cu. </w:t>
      </w:r>
      <w:r w:rsidRPr="001F2C81">
        <w:rPr>
          <w:rFonts w:asciiTheme="majorHAnsi" w:hAnsiTheme="majorHAnsi" w:cstheme="majorHAnsi"/>
          <w:sz w:val="26"/>
          <w:szCs w:val="26"/>
          <w:lang w:val="nl-NL"/>
        </w:rPr>
        <w:t>Trong phản ứng trên xảy ra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 </w:t>
      </w:r>
      <w:r w:rsidR="008B196B" w:rsidRPr="001F2C8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</w:p>
    <w:p w:rsidR="008B196B" w:rsidRPr="00B407ED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8B196B" w:rsidRPr="00B407ED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8B196B" w:rsidRPr="00E123C6" w:rsidRDefault="00E123C6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nl-NL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luôn trung hoà về điện nên</w:t>
      </w:r>
    </w:p>
    <w:p w:rsidR="00E123C6" w:rsidRPr="00C04B9E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nơtr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E123C6" w:rsidRPr="00C04B9E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nơtron</w:t>
      </w:r>
    </w:p>
    <w:p w:rsidR="00E123C6" w:rsidRPr="00C04B9E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prot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E123C6" w:rsidRPr="00E123C6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electron = số hạt nơtron</w:t>
      </w:r>
    </w:p>
    <w:p w:rsidR="008B196B" w:rsidRPr="00EF61A7" w:rsidRDefault="00E05FF1" w:rsidP="005D2F2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quá trình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5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3e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9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39" DrawAspect="Content" ObjectID="_1703600066" r:id="rId33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đây là quá trình</w:t>
      </w:r>
    </w:p>
    <w:p w:rsidR="00EF61A7" w:rsidRPr="00C04B9E" w:rsidRDefault="00EF61A7" w:rsidP="00EF61A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lastRenderedPageBreak/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EF61A7" w:rsidRPr="00EF61A7" w:rsidRDefault="00EF61A7" w:rsidP="00EF61A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8B196B" w:rsidRPr="006776CF" w:rsidRDefault="003D0EAF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>Các hạt cấu tạo nên hạt nhân của hầu hết các nguyên tử là</w:t>
      </w:r>
    </w:p>
    <w:p w:rsidR="00E123C6" w:rsidRDefault="004C3C3C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E123C6" w:rsidRPr="003D0EAF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="00E123C6" w:rsidRPr="003D0EAF">
        <w:rPr>
          <w:rFonts w:asciiTheme="majorHAnsi" w:hAnsiTheme="majorHAnsi" w:cstheme="majorHAnsi"/>
          <w:sz w:val="26"/>
          <w:szCs w:val="26"/>
          <w:lang w:val="nl-NL"/>
        </w:rPr>
        <w:t xml:space="preserve"> electron và nơtron.</w:t>
      </w:r>
      <w:r w:rsidR="00E123C6" w:rsidRPr="003D0EAF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ab/>
      </w:r>
      <w:r w:rsidR="00E123C6" w:rsidRPr="003D0EAF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ab/>
      </w:r>
      <w:r w:rsidR="00E123C6" w:rsidRPr="003D0EAF">
        <w:rPr>
          <w:rFonts w:asciiTheme="majorHAnsi" w:hAnsiTheme="majorHAnsi" w:cstheme="majorHAnsi"/>
          <w:b/>
          <w:sz w:val="26"/>
          <w:szCs w:val="26"/>
          <w:lang w:val="nl-NL"/>
        </w:rPr>
        <w:t>B.</w:t>
      </w:r>
      <w:r w:rsidR="00E123C6" w:rsidRPr="003D0EAF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 </w:t>
      </w:r>
      <w:r w:rsidR="00E123C6" w:rsidRPr="003D0EAF">
        <w:rPr>
          <w:rFonts w:asciiTheme="majorHAnsi" w:hAnsiTheme="majorHAnsi" w:cstheme="majorHAnsi"/>
          <w:sz w:val="26"/>
          <w:szCs w:val="26"/>
          <w:lang w:val="nl-NL"/>
        </w:rPr>
        <w:t>proton và nơtron.</w:t>
      </w:r>
    </w:p>
    <w:p w:rsidR="004C3C3C" w:rsidRDefault="00E123C6" w:rsidP="00E123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E123C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E123C6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Pr="00E123C6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E123C6">
        <w:rPr>
          <w:rFonts w:asciiTheme="majorHAnsi" w:hAnsiTheme="majorHAnsi" w:cstheme="majorHAnsi"/>
          <w:sz w:val="26"/>
          <w:szCs w:val="26"/>
          <w:lang w:val="vi-VN"/>
        </w:rPr>
        <w:t>prot</w:t>
      </w:r>
      <w:r w:rsidRPr="00E123C6">
        <w:rPr>
          <w:rFonts w:asciiTheme="majorHAnsi" w:hAnsiTheme="majorHAnsi" w:cstheme="majorHAnsi"/>
          <w:sz w:val="26"/>
          <w:szCs w:val="26"/>
          <w:lang w:val="nl-NL"/>
        </w:rPr>
        <w:t>on và electron.</w:t>
      </w:r>
      <w:r w:rsidRPr="00E123C6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ab/>
      </w:r>
      <w:r w:rsidRPr="00E123C6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ab/>
      </w:r>
      <w:r w:rsidRPr="00E123C6">
        <w:rPr>
          <w:rFonts w:asciiTheme="majorHAnsi" w:hAnsiTheme="majorHAnsi" w:cstheme="majorHAnsi"/>
          <w:b/>
          <w:sz w:val="26"/>
          <w:szCs w:val="26"/>
          <w:lang w:val="nl-NL"/>
        </w:rPr>
        <w:t>D.</w:t>
      </w:r>
      <w:r w:rsidRPr="00E123C6">
        <w:rPr>
          <w:rFonts w:asciiTheme="majorHAnsi" w:hAnsiTheme="majorHAnsi" w:cstheme="majorHAnsi"/>
          <w:sz w:val="26"/>
          <w:szCs w:val="26"/>
          <w:lang w:val="nl-NL"/>
        </w:rPr>
        <w:t xml:space="preserve"> electron, proton và nơtron</w:t>
      </w:r>
      <w:r w:rsidRPr="00E123C6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8B196B" w:rsidRPr="00E123C6">
        <w:rPr>
          <w:rFonts w:asciiTheme="majorHAnsi" w:hAnsiTheme="majorHAnsi" w:cstheme="majorHAnsi"/>
          <w:sz w:val="26"/>
          <w:szCs w:val="26"/>
          <w:lang w:val="pt-BR"/>
        </w:rPr>
        <w:t xml:space="preserve">Ở điều </w:t>
      </w:r>
    </w:p>
    <w:p w:rsidR="008B196B" w:rsidRPr="004C3C3C" w:rsidRDefault="004C3C3C" w:rsidP="004C3C3C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Ở điều </w:t>
      </w:r>
      <w:r w:rsidRPr="00E123C6">
        <w:rPr>
          <w:rFonts w:asciiTheme="majorHAnsi" w:hAnsiTheme="majorHAnsi" w:cstheme="majorHAnsi"/>
          <w:sz w:val="26"/>
          <w:szCs w:val="26"/>
          <w:lang w:val="pt-BR"/>
        </w:rPr>
        <w:t>kiện thích hợp xảy ra các phản ứng sau:</w:t>
      </w:r>
    </w:p>
    <w:p w:rsidR="008B196B" w:rsidRPr="00C04B9E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(a) 2C + Ca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0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40" DrawAspect="Content" ObjectID="_1703600067" r:id="rId34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aC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 xml:space="preserve">         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(b) C + 2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1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41" DrawAspect="Content" ObjectID="_1703600068" r:id="rId35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</w:p>
    <w:p w:rsidR="008B196B" w:rsidRDefault="008B196B" w:rsidP="008B196B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vertAlign w:val="subscript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(c) C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2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42" DrawAspect="Content" ObjectID="_1703600069" r:id="rId36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CO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</w:rPr>
        <w:t xml:space="preserve">(d) 3C + 4Al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43" type="#_x0000_t75" alt="" style="width:32pt;height:17.5pt;mso-width-percent:0;mso-height-percent:0;mso-width-percent:0;mso-height-percent:0" o:ole="">
            <v:imagedata r:id="rId28" o:title=""/>
          </v:shape>
          <o:OLEObject Type="Embed" ProgID="Equation.DSMT4" ShapeID="_x0000_i1043" DrawAspect="Content" ObjectID="_1703600070" r:id="rId37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C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</w:p>
    <w:p w:rsidR="008B196B" w:rsidRDefault="008B196B" w:rsidP="008B196B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Trong các phản ứng trên, tính khử của cacbon thể hiện ở phản ứng</w:t>
      </w:r>
    </w:p>
    <w:p w:rsidR="008B196B" w:rsidRPr="0028293A" w:rsidRDefault="008B196B" w:rsidP="008B196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(b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c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a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d)</w:t>
      </w:r>
    </w:p>
    <w:p w:rsidR="008B196B" w:rsidRPr="005D2F2B" w:rsidRDefault="005D2F2B" w:rsidP="008B196B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Cho phản ứng:</w:t>
      </w:r>
    </w:p>
    <w:p w:rsidR="005D2F2B" w:rsidRDefault="00FD3826" w:rsidP="005D2F2B">
      <w:pPr>
        <w:pStyle w:val="ListParagraph"/>
        <w:spacing w:before="120" w:after="120" w:line="288" w:lineRule="auto"/>
        <w:ind w:left="0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</w:t>
      </w:r>
      <w:r w:rsidR="005D2F2B" w:rsidRPr="00C04B9E">
        <w:rPr>
          <w:rFonts w:asciiTheme="majorHAnsi" w:hAnsiTheme="majorHAnsi" w:cstheme="majorHAnsi"/>
          <w:sz w:val="26"/>
          <w:szCs w:val="26"/>
        </w:rPr>
        <w:t>6Fe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Cr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→ 3Fe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(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>)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+ Cr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(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>)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O</w:t>
      </w:r>
    </w:p>
    <w:p w:rsidR="005D2F2B" w:rsidRPr="005D2F2B" w:rsidRDefault="00FD3826" w:rsidP="005D2F2B">
      <w:pPr>
        <w:pStyle w:val="ListParagraph"/>
        <w:spacing w:before="120" w:after="120" w:line="288" w:lineRule="auto"/>
        <w:ind w:left="0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</w:t>
      </w:r>
      <w:r w:rsidR="005D2F2B" w:rsidRPr="00F0442D">
        <w:rPr>
          <w:rFonts w:asciiTheme="majorHAnsi" w:hAnsiTheme="majorHAnsi" w:cstheme="majorHAnsi"/>
          <w:sz w:val="26"/>
          <w:szCs w:val="26"/>
          <w:lang w:val="vi-VN"/>
        </w:rPr>
        <w:t>Trong phản ứng trên, chất oxi hóa và chất khử lần lượt là</w:t>
      </w:r>
    </w:p>
    <w:p w:rsidR="00FD3826" w:rsidRDefault="00FD3826" w:rsidP="00FD382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5D2F2B"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="005D2F2B" w:rsidRPr="00C04B9E">
        <w:rPr>
          <w:rFonts w:asciiTheme="majorHAnsi" w:hAnsiTheme="majorHAnsi" w:cstheme="majorHAnsi"/>
          <w:sz w:val="26"/>
          <w:szCs w:val="26"/>
        </w:rPr>
        <w:t>K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Cr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="005D2F2B" w:rsidRPr="00C04B9E">
        <w:rPr>
          <w:rFonts w:asciiTheme="majorHAnsi" w:hAnsiTheme="majorHAnsi" w:cstheme="majorHAnsi"/>
          <w:sz w:val="26"/>
          <w:szCs w:val="26"/>
        </w:rPr>
        <w:t>và Fe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>.</w:t>
      </w:r>
      <w:r w:rsidR="005D2F2B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D2F2B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5D2F2B" w:rsidRPr="00C04B9E">
        <w:rPr>
          <w:rFonts w:asciiTheme="majorHAnsi" w:hAnsiTheme="majorHAnsi" w:cstheme="majorHAnsi"/>
          <w:sz w:val="26"/>
          <w:szCs w:val="26"/>
        </w:rPr>
        <w:t>K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Cr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="005D2F2B" w:rsidRPr="00C04B9E">
        <w:rPr>
          <w:rFonts w:asciiTheme="majorHAnsi" w:hAnsiTheme="majorHAnsi" w:cstheme="majorHAnsi"/>
          <w:sz w:val="26"/>
          <w:szCs w:val="26"/>
        </w:rPr>
        <w:t>và H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C04B9E">
        <w:rPr>
          <w:rFonts w:asciiTheme="majorHAnsi" w:hAnsiTheme="majorHAnsi" w:cstheme="majorHAnsi"/>
          <w:sz w:val="26"/>
          <w:szCs w:val="26"/>
        </w:rPr>
        <w:t>SO</w:t>
      </w:r>
      <w:r w:rsidR="005D2F2B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C04B9E">
        <w:rPr>
          <w:rFonts w:asciiTheme="majorHAnsi" w:hAnsiTheme="majorHAnsi" w:cstheme="majorHAnsi"/>
          <w:sz w:val="26"/>
          <w:szCs w:val="26"/>
        </w:rPr>
        <w:t>.</w:t>
      </w:r>
    </w:p>
    <w:p w:rsidR="005D2F2B" w:rsidRPr="00FD3826" w:rsidRDefault="00FD3826" w:rsidP="00FD382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</w:t>
      </w:r>
      <w:r w:rsidR="005D2F2B" w:rsidRPr="00FD3826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="005D2F2B" w:rsidRPr="00FD3826">
        <w:rPr>
          <w:rFonts w:asciiTheme="majorHAnsi" w:hAnsiTheme="majorHAnsi" w:cstheme="majorHAnsi"/>
          <w:sz w:val="26"/>
          <w:szCs w:val="26"/>
        </w:rPr>
        <w:t>H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FD3826">
        <w:rPr>
          <w:rFonts w:asciiTheme="majorHAnsi" w:hAnsiTheme="majorHAnsi" w:cstheme="majorHAnsi"/>
          <w:sz w:val="26"/>
          <w:szCs w:val="26"/>
        </w:rPr>
        <w:t>SO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="005D2F2B" w:rsidRPr="00FD3826">
        <w:rPr>
          <w:rFonts w:asciiTheme="majorHAnsi" w:hAnsiTheme="majorHAnsi" w:cstheme="majorHAnsi"/>
          <w:sz w:val="26"/>
          <w:szCs w:val="26"/>
        </w:rPr>
        <w:t>và FeSO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5D2F2B" w:rsidRPr="00FD3826">
        <w:rPr>
          <w:rFonts w:asciiTheme="majorHAnsi" w:hAnsiTheme="majorHAnsi" w:cstheme="majorHAnsi"/>
          <w:sz w:val="26"/>
          <w:szCs w:val="26"/>
        </w:rPr>
        <w:t>.</w:t>
      </w:r>
      <w:r w:rsidR="005D2F2B" w:rsidRPr="00FD3826">
        <w:rPr>
          <w:rFonts w:asciiTheme="majorHAnsi" w:hAnsiTheme="majorHAnsi" w:cstheme="majorHAnsi"/>
          <w:b/>
          <w:sz w:val="26"/>
          <w:szCs w:val="26"/>
        </w:rPr>
        <w:tab/>
      </w:r>
      <w:r w:rsidR="005D2F2B" w:rsidRPr="00FD3826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="005D2F2B" w:rsidRPr="00FD3826">
        <w:rPr>
          <w:rFonts w:asciiTheme="majorHAnsi" w:hAnsiTheme="majorHAnsi" w:cstheme="majorHAnsi"/>
          <w:sz w:val="26"/>
          <w:szCs w:val="26"/>
        </w:rPr>
        <w:t>FeSO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="005D2F2B" w:rsidRPr="00FD3826">
        <w:rPr>
          <w:rFonts w:asciiTheme="majorHAnsi" w:hAnsiTheme="majorHAnsi" w:cstheme="majorHAnsi"/>
          <w:sz w:val="26"/>
          <w:szCs w:val="26"/>
        </w:rPr>
        <w:t>và K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FD3826">
        <w:rPr>
          <w:rFonts w:asciiTheme="majorHAnsi" w:hAnsiTheme="majorHAnsi" w:cstheme="majorHAnsi"/>
          <w:sz w:val="26"/>
          <w:szCs w:val="26"/>
        </w:rPr>
        <w:t>Cr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D2F2B" w:rsidRPr="00FD3826">
        <w:rPr>
          <w:rFonts w:asciiTheme="majorHAnsi" w:hAnsiTheme="majorHAnsi" w:cstheme="majorHAnsi"/>
          <w:sz w:val="26"/>
          <w:szCs w:val="26"/>
        </w:rPr>
        <w:t>O</w:t>
      </w:r>
      <w:r w:rsidR="005D2F2B" w:rsidRPr="00FD3826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="005D2F2B" w:rsidRPr="00FD3826">
        <w:rPr>
          <w:rFonts w:asciiTheme="majorHAnsi" w:hAnsiTheme="majorHAnsi" w:cstheme="majorHAnsi"/>
          <w:sz w:val="26"/>
          <w:szCs w:val="26"/>
        </w:rPr>
        <w:t>.</w:t>
      </w:r>
    </w:p>
    <w:p w:rsidR="008B196B" w:rsidRDefault="008B196B" w:rsidP="008B196B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8B196B" w:rsidRPr="008D4FC7" w:rsidRDefault="008B196B" w:rsidP="008B196B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>Cho NTK củ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a</w:t>
      </w: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Ca=40</w:t>
      </w:r>
    </w:p>
    <w:p w:rsidR="008B196B" w:rsidRPr="00FB7EF4" w:rsidRDefault="008B196B" w:rsidP="008B196B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AD6C8F" w:rsidRDefault="00AD6C8F"/>
    <w:sectPr w:rsidR="00AD6C8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B196B"/>
    <w:rsid w:val="001F2C81"/>
    <w:rsid w:val="002942FB"/>
    <w:rsid w:val="003D0EAF"/>
    <w:rsid w:val="00431E24"/>
    <w:rsid w:val="00461DD5"/>
    <w:rsid w:val="004C3C3C"/>
    <w:rsid w:val="005D2F2B"/>
    <w:rsid w:val="00643E04"/>
    <w:rsid w:val="006F3213"/>
    <w:rsid w:val="007B3716"/>
    <w:rsid w:val="00803876"/>
    <w:rsid w:val="00867B3F"/>
    <w:rsid w:val="008B196B"/>
    <w:rsid w:val="00A422CE"/>
    <w:rsid w:val="00AD6C8F"/>
    <w:rsid w:val="00D56078"/>
    <w:rsid w:val="00E05FF1"/>
    <w:rsid w:val="00E123C6"/>
    <w:rsid w:val="00E22236"/>
    <w:rsid w:val="00E63E36"/>
    <w:rsid w:val="00EF61A7"/>
    <w:rsid w:val="00FD3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134DB5"/>
  <w15:docId w15:val="{541B5CC5-F78A-4977-99C7-D0C4F5141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B196B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B196B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8B196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8B196B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1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96B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1070</Words>
  <Characters>6103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9:11:00Z</dcterms:created>
  <dcterms:modified xsi:type="dcterms:W3CDTF">2022-01-13T10:27:00Z</dcterms:modified>
</cp:coreProperties>
</file>